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6"/>
  </p:notesMasterIdLst>
  <p:sldIdLst>
    <p:sldId id="256" r:id="rId5"/>
    <p:sldId id="257" r:id="rId6"/>
    <p:sldId id="258" r:id="rId7"/>
    <p:sldId id="279" r:id="rId8"/>
    <p:sldId id="259" r:id="rId9"/>
    <p:sldId id="260" r:id="rId10"/>
    <p:sldId id="261" r:id="rId11"/>
    <p:sldId id="262" r:id="rId12"/>
    <p:sldId id="281" r:id="rId13"/>
    <p:sldId id="263" r:id="rId14"/>
    <p:sldId id="283" r:id="rId15"/>
    <p:sldId id="264" r:id="rId16"/>
    <p:sldId id="265" r:id="rId17"/>
    <p:sldId id="280" r:id="rId18"/>
    <p:sldId id="266" r:id="rId19"/>
    <p:sldId id="267" r:id="rId20"/>
    <p:sldId id="268" r:id="rId21"/>
    <p:sldId id="269" r:id="rId22"/>
    <p:sldId id="270" r:id="rId23"/>
    <p:sldId id="282" r:id="rId24"/>
    <p:sldId id="271" r:id="rId25"/>
    <p:sldId id="272" r:id="rId26"/>
    <p:sldId id="273" r:id="rId27"/>
    <p:sldId id="274" r:id="rId28"/>
    <p:sldId id="275" r:id="rId29"/>
    <p:sldId id="284" r:id="rId30"/>
    <p:sldId id="285" r:id="rId31"/>
    <p:sldId id="286" r:id="rId32"/>
    <p:sldId id="287" r:id="rId33"/>
    <p:sldId id="289" r:id="rId34"/>
    <p:sldId id="288" r:id="rId35"/>
  </p:sldIdLst>
  <p:sldSz cx="12192000" cy="6858000"/>
  <p:notesSz cx="6858000" cy="9144000"/>
  <p:custDataLst>
    <p:tags r:id="rId3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 varScale="1">
        <p:scale>
          <a:sx n="89" d="100"/>
          <a:sy n="89" d="100"/>
        </p:scale>
        <p:origin x="68" y="2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271B6D-7C68-41CA-98D8-D5AFE61B6FD3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169981-0527-4B44-BB21-D2128704F42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81273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87824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71677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41081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43350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00746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637249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03850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03014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13827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24757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84793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37036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0882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906423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21617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22768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47666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26126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3416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53224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837334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1467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61669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92614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30581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05063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635495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88310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99802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38804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169981-0527-4B44-BB21-D2128704F424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6827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B0B5DC-0D67-480A-BFF0-D6D5CCFEA5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988A8B4-F70D-4BD5-B77F-9F134FD98D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9F1A7B-FF6F-4C3D-817B-1D9D07D744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47075-DED7-4A21-A0B3-4A8AC86CA8BB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DDFBF7-9EB3-48E1-839F-0B5EDECCAD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25CCAB-F822-4035-9EB9-466C0BEBD8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6D241-36FC-4276-8148-3498E398066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44518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EBC1FC-7171-4164-8275-ED9295F2F7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9FDEE3-2E69-4101-BD1C-F8289D1B908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125695-4423-4BB9-BAF2-892FAD036E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47075-DED7-4A21-A0B3-4A8AC86CA8BB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EEA15F-67BC-4576-ADDD-0D86CC5B7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20FDA7-AB2E-4194-88BB-E5464C5E9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6D241-36FC-4276-8148-3498E398066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2108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A41DCC6-9121-4606-9E08-690A2E4495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893A45C-26DC-4AF2-B92F-FE783CF41F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8EF2AA-DF9E-4B21-ABCE-2B06040F51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47075-DED7-4A21-A0B3-4A8AC86CA8BB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2AEFC1-9865-4FFE-9356-31219A131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271BEF-5BA7-438E-8004-D1474AFDD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6D241-36FC-4276-8148-3498E398066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27684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DFA32F-7292-4FEA-8A03-822A564F80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84C9B2-B378-4554-8E6C-60316601F0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9D224A-4AF0-4E1F-B798-F80CE38230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47075-DED7-4A21-A0B3-4A8AC86CA8BB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553F46-901F-4E5A-941D-BF0556688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884823-DA43-4445-9BA4-CD40044B3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6D241-36FC-4276-8148-3498E398066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8252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00741B-3BB0-4B2C-9015-ACCBA41AB1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DA4F3A-A66C-4B54-9016-D8FD8EEDCB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7ED86B-9FBF-4728-8E27-A7ADA226A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47075-DED7-4A21-A0B3-4A8AC86CA8BB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2D9259-F003-4D18-91E3-88309E35A6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800EB7-5F2E-4AD3-BD74-96B7F91466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6D241-36FC-4276-8148-3498E398066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2379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408492-82F6-4E27-8E98-C4C60CB560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C45E52-4C2B-494A-8C88-2B7C4FD87D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A73BF3-8520-43C0-907D-957E75F987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C9BF0C-8DAC-4E90-B12C-FE00328A47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47075-DED7-4A21-A0B3-4A8AC86CA8BB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35FCE33-3A20-4FAC-B1C0-D89FB3C21B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14211F-C741-48D3-A611-FE365BCD3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6D241-36FC-4276-8148-3498E398066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458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9A4E20-CA70-4479-A6C0-368677D11E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8B4BE2-2B8A-4D1C-B0F7-4F984D48F5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9DEAD1-FD10-4A06-9B86-B9E7992171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B3789D6-1B89-4EA2-AA0C-18268E34C83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78F0E41-298F-4433-9A3A-B1D034AEB7A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019921D-4F4D-42C2-90B1-4052F334C8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47075-DED7-4A21-A0B3-4A8AC86CA8BB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B9289EF-A045-4E2F-972A-566BDDB7A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71CAE5-00B4-4C50-85C6-E5BBFC7CD0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6D241-36FC-4276-8148-3498E398066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7250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DA4712-A6DE-4013-BE4F-022A67B091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10B16D5-128B-4E99-85AE-5962B5F6BB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47075-DED7-4A21-A0B3-4A8AC86CA8BB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E1B46D-8028-46CC-A9B3-B67BA8EDD5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445E72-059D-4093-BDEB-F8703DE33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6D241-36FC-4276-8148-3498E398066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687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D5FEBC-3F3C-4E46-857D-3546BA1EDE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47075-DED7-4A21-A0B3-4A8AC86CA8BB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8883F1-2C4C-4B74-837F-29D74080E3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2ED4B2-541E-4B25-A6CA-0084A68D90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6D241-36FC-4276-8148-3498E398066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6144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6DB070-DABE-4007-B573-5D67641E60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4A8B11-87BC-400F-83E1-90FB550B22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47C6991-48D7-4DBF-B219-8C165E888E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2C9A2C-44EF-4496-A4AC-F0B9EE9163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47075-DED7-4A21-A0B3-4A8AC86CA8BB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D891F2-DDE6-434F-93A9-5AC85AFFD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2D676D-9F0A-4BC4-AAC1-C2813CC9DA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6D241-36FC-4276-8148-3498E398066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43540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F62DC8-DE2A-487B-B75D-72F79D0724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30C11-409C-4B26-BC7E-B8E31A13B91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82F87C-AD9B-4C91-8C82-4E478CF44C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EE3E417-0D62-4CAB-A423-C4ADD52460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47075-DED7-4A21-A0B3-4A8AC86CA8BB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67326A-B00C-47EB-A888-671B24E82B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AC94E8-85AC-45D6-AEE0-39611953C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6D241-36FC-4276-8148-3498E398066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1026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CB08318-AF58-4702-A1AA-D9EF21BA41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92EEAA-F93D-45DA-8627-DEDB028BA5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0713A7-E668-424A-8E65-28E2836528D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347075-DED7-4A21-A0B3-4A8AC86CA8BB}" type="datetimeFigureOut">
              <a:rPr lang="en-CA" smtClean="0"/>
              <a:t>2020-04-15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D3139C-CDA7-4D55-8E98-452FF20E3E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7728F0-6636-4D6B-87EA-C5353E91A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6D241-36FC-4276-8148-3498E398066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79489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977ED-AFB6-4F2F-8643-AF722C60F50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CH6 Review </a:t>
            </a:r>
            <a:br>
              <a:rPr lang="en-CA" dirty="0"/>
            </a:br>
            <a:r>
              <a:rPr lang="en-CA" dirty="0"/>
              <a:t>Combinator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8904124-627B-465E-908E-39CE89277DB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74966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C7A841-0484-415D-A15E-9D2CE6B7AE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960688"/>
          </a:xfrm>
        </p:spPr>
        <p:txBody>
          <a:bodyPr/>
          <a:lstStyle/>
          <a:p>
            <a:pPr marL="514350" indent="-514350">
              <a:buAutoNum type="alphaLcParenR"/>
            </a:pPr>
            <a:r>
              <a:rPr lang="en-CA" dirty="0"/>
              <a:t>8 x 7</a:t>
            </a:r>
          </a:p>
          <a:p>
            <a:pPr marL="514350" indent="-514350">
              <a:buAutoNum type="alphaLcParenR"/>
            </a:pPr>
            <a:r>
              <a:rPr lang="en-CA" dirty="0"/>
              <a:t>8 + 7</a:t>
            </a:r>
          </a:p>
          <a:p>
            <a:pPr marL="514350" indent="-514350">
              <a:buAutoNum type="alphaLcParenR"/>
            </a:pPr>
            <a:r>
              <a:rPr lang="en-CA" dirty="0"/>
              <a:t>8 P 2</a:t>
            </a:r>
          </a:p>
          <a:p>
            <a:pPr marL="514350" indent="-514350">
              <a:buAutoNum type="alphaLcParenR"/>
            </a:pPr>
            <a:r>
              <a:rPr lang="en-CA" dirty="0"/>
              <a:t>8 C 2</a:t>
            </a:r>
          </a:p>
          <a:p>
            <a:pPr marL="514350" indent="-514350">
              <a:buAutoNum type="alphaLcParenR"/>
            </a:pPr>
            <a:r>
              <a:rPr lang="en-CA" dirty="0"/>
              <a:t>8! / 7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E76D6E-CBDA-417A-BB40-A53105009E05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A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FE8F39C-1B1D-4250-B4A9-CBD8D37BA0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255" y="942975"/>
            <a:ext cx="10944225" cy="9715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39EE14E-42F8-45C0-9768-9545D0CA18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6781" y="4783888"/>
            <a:ext cx="41910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65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8D2065-65F6-4625-9FF7-5A767B6E87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1488" y="535781"/>
            <a:ext cx="10882312" cy="72866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ich of the following statements is/are true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EB0526F-B21C-4E8A-96EB-F50E96D7B6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573058"/>
              </p:ext>
            </p:extLst>
          </p:nvPr>
        </p:nvGraphicFramePr>
        <p:xfrm>
          <a:off x="838199" y="1140618"/>
          <a:ext cx="303978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536480" imgH="1015920" progId="Equation.DSMT4">
                  <p:embed/>
                </p:oleObj>
              </mc:Choice>
              <mc:Fallback>
                <p:oleObj name="Equation" r:id="rId4" imgW="15364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199" y="1140618"/>
                        <a:ext cx="3039785" cy="200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689ADA7-14BF-4285-BDFA-D0B0918CE8A3}"/>
              </a:ext>
            </a:extLst>
          </p:cNvPr>
          <p:cNvSpPr txBox="1">
            <a:spLocks/>
          </p:cNvSpPr>
          <p:nvPr/>
        </p:nvSpPr>
        <p:spPr>
          <a:xfrm>
            <a:off x="316706" y="3331367"/>
            <a:ext cx="3926682" cy="335518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CA" dirty="0"/>
              <a:t>a) I only	</a:t>
            </a:r>
            <a:br>
              <a:rPr lang="en-CA" dirty="0"/>
            </a:br>
            <a:r>
              <a:rPr lang="en-CA" dirty="0"/>
              <a:t>b) II only		</a:t>
            </a:r>
            <a:br>
              <a:rPr lang="en-CA" dirty="0"/>
            </a:br>
            <a:r>
              <a:rPr lang="en-CA" dirty="0"/>
              <a:t>c) iii) only	</a:t>
            </a:r>
            <a:br>
              <a:rPr lang="en-CA" dirty="0"/>
            </a:br>
            <a:r>
              <a:rPr lang="en-CA" dirty="0"/>
              <a:t>d) I and II only	</a:t>
            </a:r>
            <a:br>
              <a:rPr lang="en-CA" dirty="0"/>
            </a:br>
            <a:r>
              <a:rPr lang="en-CA" dirty="0"/>
              <a:t>e) I and III only</a:t>
            </a: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CA" dirty="0"/>
              <a:t>f) II and III onl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F52BEF-7B60-48C4-BF13-B1332A223F51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E </a:t>
            </a:r>
          </a:p>
        </p:txBody>
      </p:sp>
    </p:spTree>
    <p:extLst>
      <p:ext uri="{BB962C8B-B14F-4D97-AF65-F5344CB8AC3E}">
        <p14:creationId xmlns:p14="http://schemas.microsoft.com/office/powerpoint/2010/main" val="51462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63A316-E355-42B8-A197-4B517C7003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12167"/>
            <a:ext cx="10515600" cy="4064795"/>
          </a:xfrm>
        </p:spPr>
        <p:txBody>
          <a:bodyPr/>
          <a:lstStyle/>
          <a:p>
            <a:pPr marL="514350" indent="-514350">
              <a:buAutoNum type="alphaLcParenR"/>
            </a:pPr>
            <a:r>
              <a:rPr lang="en-CA" dirty="0"/>
              <a:t>20 C 7</a:t>
            </a:r>
          </a:p>
          <a:p>
            <a:pPr marL="514350" indent="-514350">
              <a:buAutoNum type="alphaLcParenR"/>
            </a:pPr>
            <a:r>
              <a:rPr lang="en-CA" dirty="0"/>
              <a:t>20 P 4 + 9 P 3</a:t>
            </a:r>
          </a:p>
          <a:p>
            <a:pPr marL="514350" indent="-514350">
              <a:buAutoNum type="alphaLcParenR"/>
            </a:pPr>
            <a:r>
              <a:rPr lang="en-CA" dirty="0"/>
              <a:t>20 P 4 x 9 P 3</a:t>
            </a:r>
          </a:p>
          <a:p>
            <a:pPr marL="514350" indent="-514350">
              <a:buAutoNum type="alphaLcParenR"/>
            </a:pPr>
            <a:r>
              <a:rPr lang="en-CA" dirty="0"/>
              <a:t>20 C 4 + 9 C 3 </a:t>
            </a:r>
          </a:p>
          <a:p>
            <a:pPr marL="514350" indent="-514350">
              <a:buAutoNum type="alphaLcParenR"/>
            </a:pPr>
            <a:r>
              <a:rPr lang="en-CA" dirty="0"/>
              <a:t>20 C 4 x 9 C 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E1A9076-D5B3-4369-B243-71E0183F5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559593"/>
            <a:ext cx="10839450" cy="15525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FC0EB8F-24CC-41DE-A9A4-9F37F9DA7F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63" y="5810250"/>
            <a:ext cx="7334250" cy="7334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FD402A-B0AC-4D03-98EB-3C8919BB4350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E </a:t>
            </a:r>
          </a:p>
        </p:txBody>
      </p:sp>
    </p:spTree>
    <p:extLst>
      <p:ext uri="{BB962C8B-B14F-4D97-AF65-F5344CB8AC3E}">
        <p14:creationId xmlns:p14="http://schemas.microsoft.com/office/powerpoint/2010/main" val="3246807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4605959-2BAF-4D3A-B647-87418CEC6DAB}"/>
              </a:ext>
            </a:extLst>
          </p:cNvPr>
          <p:cNvSpPr txBox="1"/>
          <p:nvPr/>
        </p:nvSpPr>
        <p:spPr>
          <a:xfrm>
            <a:off x="635793" y="2710127"/>
            <a:ext cx="220741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A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036101-0C51-4E9E-8F52-7E9F08843B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719" y="833526"/>
            <a:ext cx="10601325" cy="8953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FBFA5E8-52A2-4EDD-A9D0-7E8A90A8AD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825" y="2020226"/>
            <a:ext cx="6467475" cy="4953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2ABFF37-28A6-4576-874B-FD0FEFEA27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6719" y="3617118"/>
            <a:ext cx="7591425" cy="495300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F3FC03C-F96D-4F8E-8903-EE8DB25D8A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5276" y="4112418"/>
            <a:ext cx="3248024" cy="2495684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lphaLcParenR"/>
            </a:pPr>
            <a:r>
              <a:rPr lang="en-CA" dirty="0"/>
              <a:t>6 ! </a:t>
            </a:r>
          </a:p>
          <a:p>
            <a:pPr marL="514350" indent="-514350">
              <a:buAutoNum type="alphaLcParenR"/>
            </a:pPr>
            <a:r>
              <a:rPr lang="en-CA" dirty="0"/>
              <a:t>6 C 2</a:t>
            </a:r>
          </a:p>
          <a:p>
            <a:pPr marL="514350" indent="-514350">
              <a:buAutoNum type="alphaLcParenR"/>
            </a:pPr>
            <a:r>
              <a:rPr lang="en-CA" dirty="0"/>
              <a:t>5 ! </a:t>
            </a:r>
          </a:p>
          <a:p>
            <a:pPr marL="514350" indent="-514350">
              <a:buAutoNum type="alphaLcParenR"/>
            </a:pPr>
            <a:r>
              <a:rPr lang="en-CA" dirty="0"/>
              <a:t>5 C 2</a:t>
            </a:r>
          </a:p>
          <a:p>
            <a:pPr marL="514350" indent="-514350">
              <a:buAutoNum type="alphaLcParenR"/>
            </a:pPr>
            <a:r>
              <a:rPr lang="en-CA" dirty="0"/>
              <a:t>7 !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C65F08B-CDC8-4884-A2A0-BA9176E5D32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6118" y="4719637"/>
            <a:ext cx="5505450" cy="70485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AA59F8A-9E2A-4A78-A085-B33CCFA178F8}"/>
              </a:ext>
            </a:extLst>
          </p:cNvPr>
          <p:cNvSpPr txBox="1"/>
          <p:nvPr/>
        </p:nvSpPr>
        <p:spPr>
          <a:xfrm>
            <a:off x="3467100" y="5400496"/>
            <a:ext cx="220741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C</a:t>
            </a:r>
          </a:p>
        </p:txBody>
      </p:sp>
    </p:spTree>
    <p:extLst>
      <p:ext uri="{BB962C8B-B14F-4D97-AF65-F5344CB8AC3E}">
        <p14:creationId xmlns:p14="http://schemas.microsoft.com/office/powerpoint/2010/main" val="1815186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63BD4C-75F2-4BB5-B20F-BAFA2286A5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4331" y="492919"/>
            <a:ext cx="10989469" cy="13716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A committee of 5 members is chosen from a group of 7 men and 6 women.  Which expression describes the number of possible combinations if the committee consists of </a:t>
            </a:r>
            <a:r>
              <a:rPr lang="en-CA" dirty="0" err="1"/>
              <a:t>atleast</a:t>
            </a:r>
            <a:r>
              <a:rPr lang="en-CA" dirty="0"/>
              <a:t> 2 women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1B7CE03-8AF6-440F-B579-A6C21D25B81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6701" y="2045494"/>
                <a:ext cx="7920038" cy="264795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3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CA" dirty="0"/>
                  <a:t>  –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e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CA" dirty="0"/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D1B7CE03-8AF6-440F-B579-A6C21D25B8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1" y="2045494"/>
                <a:ext cx="7920038" cy="2647950"/>
              </a:xfrm>
              <a:prstGeom prst="rect">
                <a:avLst/>
              </a:prstGeom>
              <a:blipFill>
                <a:blip r:embed="rId3"/>
                <a:stretch>
                  <a:fillRect l="-1617" t="-3917" b="-184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4B3951E-348A-4D8E-9742-609DEA76C47D}"/>
              </a:ext>
            </a:extLst>
          </p:cNvPr>
          <p:cNvSpPr txBox="1"/>
          <p:nvPr/>
        </p:nvSpPr>
        <p:spPr>
          <a:xfrm>
            <a:off x="7865269" y="2524036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A</a:t>
            </a:r>
          </a:p>
        </p:txBody>
      </p:sp>
    </p:spTree>
    <p:extLst>
      <p:ext uri="{BB962C8B-B14F-4D97-AF65-F5344CB8AC3E}">
        <p14:creationId xmlns:p14="http://schemas.microsoft.com/office/powerpoint/2010/main" val="65573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0A54DA-7DA2-46ED-AE7F-9F018636E1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2412206" cy="4351338"/>
          </a:xfrm>
        </p:spPr>
        <p:txBody>
          <a:bodyPr/>
          <a:lstStyle/>
          <a:p>
            <a:pPr marL="514350" indent="-514350">
              <a:buAutoNum type="alphaLcParenR"/>
            </a:pPr>
            <a:r>
              <a:rPr lang="en-CA" dirty="0"/>
              <a:t>35</a:t>
            </a:r>
          </a:p>
          <a:p>
            <a:pPr marL="514350" indent="-514350">
              <a:buAutoNum type="alphaLcParenR"/>
            </a:pPr>
            <a:r>
              <a:rPr lang="en-CA" dirty="0"/>
              <a:t>42</a:t>
            </a:r>
          </a:p>
          <a:p>
            <a:pPr marL="514350" indent="-514350">
              <a:buAutoNum type="alphaLcParenR"/>
            </a:pPr>
            <a:r>
              <a:rPr lang="en-CA" dirty="0"/>
              <a:t>20</a:t>
            </a:r>
          </a:p>
          <a:p>
            <a:pPr marL="514350" indent="-514350">
              <a:buAutoNum type="alphaLcParenR"/>
            </a:pPr>
            <a:r>
              <a:rPr lang="en-CA" dirty="0"/>
              <a:t>30</a:t>
            </a:r>
          </a:p>
          <a:p>
            <a:pPr marL="514350" indent="-514350">
              <a:buAutoNum type="alphaLcParenR"/>
            </a:pPr>
            <a:r>
              <a:rPr lang="en-CA" dirty="0"/>
              <a:t>6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7123B75-1D8C-4F50-9B1F-EC48BDD717E5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E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D0FFB7-75EB-47B6-A750-8C87991176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806" y="873125"/>
            <a:ext cx="10610850" cy="9525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82E2263-D891-42EC-8424-CA0F89E3F8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975" y="5565775"/>
            <a:ext cx="577215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0408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645E7F-6F0B-4B82-95D3-AB641E8937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19389"/>
            <a:ext cx="3969544" cy="3581312"/>
          </a:xfrm>
        </p:spPr>
        <p:txBody>
          <a:bodyPr/>
          <a:lstStyle/>
          <a:p>
            <a:pPr marL="514350" indent="-514350">
              <a:buAutoNum type="alphaLcParenR"/>
            </a:pPr>
            <a:r>
              <a:rPr lang="en-CA" dirty="0"/>
              <a:t>2 x 3 x 5</a:t>
            </a:r>
          </a:p>
          <a:p>
            <a:pPr marL="514350" indent="-514350">
              <a:buAutoNum type="alphaLcParenR"/>
            </a:pPr>
            <a:r>
              <a:rPr lang="en-CA" dirty="0"/>
              <a:t>3 x 5</a:t>
            </a:r>
          </a:p>
          <a:p>
            <a:pPr marL="514350" indent="-514350">
              <a:buAutoNum type="alphaLcParenR"/>
            </a:pPr>
            <a:r>
              <a:rPr lang="en-CA" dirty="0"/>
              <a:t>3 ! x 5!</a:t>
            </a:r>
          </a:p>
          <a:p>
            <a:pPr marL="514350" indent="-514350">
              <a:buAutoNum type="alphaLcParenR"/>
            </a:pPr>
            <a:r>
              <a:rPr lang="en-CA" dirty="0"/>
              <a:t>2 x 3 ! x 5!</a:t>
            </a:r>
          </a:p>
          <a:p>
            <a:pPr marL="514350" indent="-514350">
              <a:buAutoNum type="alphaLcParenR"/>
            </a:pPr>
            <a:r>
              <a:rPr lang="en-CA" dirty="0"/>
              <a:t>8! x 2</a:t>
            </a:r>
          </a:p>
          <a:p>
            <a:pPr marL="514350" indent="-514350">
              <a:buAutoNum type="alphaLcParenR"/>
            </a:pPr>
            <a:endParaRPr lang="en-CA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ABA573F-880B-41C8-A1F8-7DA4C30901A7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D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79E2D27-251F-4098-B07F-19B96FA361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075" y="543013"/>
            <a:ext cx="10696575" cy="14763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F79FBAE-11BD-4B6A-B98C-480B98FAE6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075" y="5664993"/>
            <a:ext cx="346710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50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498650-E639-4D5A-8E75-23325247945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5"/>
                <a:ext cx="5505451" cy="3467894"/>
              </a:xfrm>
            </p:spPr>
            <p:txBody>
              <a:bodyPr/>
              <a:lstStyle/>
              <a:p>
                <a:pPr marL="514350" indent="-514350">
                  <a:buAutoNum type="alphaLcParenR"/>
                </a:pPr>
                <a:r>
                  <a:rPr lang="en-CA" dirty="0"/>
                  <a:t>4!</a:t>
                </a:r>
              </a:p>
              <a:p>
                <a:pPr marL="0" indent="0">
                  <a:buNone/>
                </a:pPr>
                <a:r>
                  <a:rPr lang="en-CA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CA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CA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b="0" i="1" smtClean="0">
                                    <a:latin typeface="Cambria Math" panose="02040503050406030204" pitchFamily="18" charset="0"/>
                                  </a:rPr>
                                  <m:t>16</m:t>
                                </m:r>
                                <m:r>
                                  <a:rPr lang="en-CA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CA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CA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CA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e) 16! x 12! x 8! x 4!</a:t>
                </a:r>
              </a:p>
              <a:p>
                <a:pPr marL="0" indent="0">
                  <a:buNone/>
                </a:pPr>
                <a:r>
                  <a:rPr lang="en-CA" dirty="0"/>
                  <a:t>f) 16! + 12! + 8! + 4!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498650-E639-4D5A-8E75-23325247945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5"/>
                <a:ext cx="5505451" cy="3467894"/>
              </a:xfrm>
              <a:blipFill>
                <a:blip r:embed="rId3"/>
                <a:stretch>
                  <a:fillRect l="-2212" t="-298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3AF8D9C-D6F0-4A25-BAD5-9AFE45A23149}"/>
              </a:ext>
            </a:extLst>
          </p:cNvPr>
          <p:cNvSpPr txBox="1"/>
          <p:nvPr/>
        </p:nvSpPr>
        <p:spPr>
          <a:xfrm>
            <a:off x="6207918" y="2959408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C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45D727D-6D03-4606-9CA4-C85E5D263E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" y="550157"/>
            <a:ext cx="10591800" cy="11334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793D122-DE5D-4B8F-9690-C96F315E2D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632539"/>
            <a:ext cx="569595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4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761B8B-40BD-4C73-A6CF-43C1EC3D6B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75377E78-8720-4F0D-B410-6C5ED16AB22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78619" y="5867400"/>
            <a:ext cx="3105150" cy="6191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966C384-EB83-4FEB-A177-D216B5F3DCE0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C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B888638-6300-4EED-BA05-2F42BB15BF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749" y="681037"/>
            <a:ext cx="10620375" cy="14954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CF4CF3C-8FA8-4402-B1E4-76C7ACC4003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5293" y="2232819"/>
                <a:ext cx="5505451" cy="346789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14350" indent="-514350">
                  <a:buFont typeface="Arial" panose="020B0604020202020204" pitchFamily="34" charset="0"/>
                  <a:buAutoNum type="alphaLcParenR"/>
                </a:pPr>
                <a:r>
                  <a:rPr lang="en-CA" dirty="0"/>
                  <a:t>30! – 8! 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CA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CA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b="0" i="1" smtClean="0">
                                    <a:latin typeface="Cambria Math" panose="02040503050406030204" pitchFamily="18" charset="0"/>
                                  </a:rPr>
                                  <m:t>30</m:t>
                                </m:r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CA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sub>
                            </m:sSub>
                          </m:e>
                        </m:d>
                        <m: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!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/>
                    </m:sSup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CA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CA" b="0" i="1" smtClean="0">
                                    <a:latin typeface="Cambria Math" panose="02040503050406030204" pitchFamily="18" charset="0"/>
                                  </a:rPr>
                                  <m:t>30</m:t>
                                </m:r>
                                <m:r>
                                  <a:rPr lang="en-CA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CA" b="0" i="1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sub>
                            </m:sSub>
                          </m:e>
                        </m:d>
                        <m: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/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0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e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0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CA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CA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CF4CF3C-8FA8-4402-B1E4-76C7ACC400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293" y="2232819"/>
                <a:ext cx="5505451" cy="3467894"/>
              </a:xfrm>
              <a:prstGeom prst="rect">
                <a:avLst/>
              </a:prstGeom>
              <a:blipFill>
                <a:blip r:embed="rId5"/>
                <a:stretch>
                  <a:fillRect l="-2326" t="-298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080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434382D-7211-48B9-BE91-D2C05CA96D4C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C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6966C3-08C9-4EF5-8832-C8F6046326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119" y="840581"/>
            <a:ext cx="7600950" cy="5619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D7DF11FC-9BE4-4D2B-9063-9C6DDE0CECC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0999" y="1768475"/>
                <a:ext cx="5505451" cy="346789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14350" indent="-514350">
                  <a:buFont typeface="Arial" panose="020B0604020202020204" pitchFamily="34" charset="0"/>
                  <a:buAutoNum type="alphaLcParenR"/>
                </a:pPr>
                <a:r>
                  <a:rPr lang="en-CA" dirty="0"/>
                  <a:t>8 x 8 = 64 </a:t>
                </a:r>
              </a:p>
              <a:p>
                <a:pPr marL="0" indent="0">
                  <a:buNone/>
                </a:pPr>
                <a:r>
                  <a:rPr lang="en-CA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(8!)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!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/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d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8!</m:t>
                        </m:r>
                        <m:r>
                          <a:rPr lang="en-CA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e)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! 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en-CA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CA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D7DF11FC-9BE4-4D2B-9063-9C6DDE0CEC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99" y="1768475"/>
                <a:ext cx="5505451" cy="3467894"/>
              </a:xfrm>
              <a:prstGeom prst="rect">
                <a:avLst/>
              </a:prstGeom>
              <a:blipFill>
                <a:blip r:embed="rId4"/>
                <a:stretch>
                  <a:fillRect l="-2212" t="-316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68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EAE406-4E6E-4609-8997-D0F0C96C6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098131" cy="2682081"/>
          </a:xfrm>
        </p:spPr>
        <p:txBody>
          <a:bodyPr/>
          <a:lstStyle/>
          <a:p>
            <a:pPr marL="514350" indent="-514350">
              <a:buAutoNum type="alphaLcParenR"/>
            </a:pPr>
            <a:r>
              <a:rPr lang="en-CA" dirty="0"/>
              <a:t>5</a:t>
            </a:r>
          </a:p>
          <a:p>
            <a:pPr marL="514350" indent="-514350">
              <a:buAutoNum type="alphaLcParenR"/>
            </a:pPr>
            <a:r>
              <a:rPr lang="en-CA" dirty="0"/>
              <a:t>25 x 5</a:t>
            </a:r>
          </a:p>
          <a:p>
            <a:pPr marL="514350" indent="-514350">
              <a:buAutoNum type="alphaLcParenR"/>
            </a:pPr>
            <a:r>
              <a:rPr lang="en-CA" dirty="0"/>
              <a:t>25 C 5</a:t>
            </a:r>
          </a:p>
          <a:p>
            <a:pPr marL="514350" indent="-514350">
              <a:buAutoNum type="alphaLcParenR"/>
            </a:pPr>
            <a:r>
              <a:rPr lang="en-CA" dirty="0"/>
              <a:t>5 x 5</a:t>
            </a:r>
          </a:p>
          <a:p>
            <a:pPr marL="514350" indent="-514350">
              <a:buAutoNum type="alphaLcParenR"/>
            </a:pPr>
            <a:r>
              <a:rPr lang="en-CA" dirty="0"/>
              <a:t>25 x 24 x 23 x 22 x 2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BD7465-CD27-417C-8DE0-4EB906AC08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25" y="977107"/>
            <a:ext cx="11134725" cy="7810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63CF5F0-B01A-4BDF-BE2A-2DE907271A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181" y="4850607"/>
            <a:ext cx="8496300" cy="91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49D69D8-4527-4EC0-830A-EF2C0C96EAA0}"/>
              </a:ext>
            </a:extLst>
          </p:cNvPr>
          <p:cNvSpPr txBox="1"/>
          <p:nvPr/>
        </p:nvSpPr>
        <p:spPr>
          <a:xfrm>
            <a:off x="6743700" y="2566501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C </a:t>
            </a:r>
          </a:p>
        </p:txBody>
      </p:sp>
    </p:spTree>
    <p:extLst>
      <p:ext uri="{BB962C8B-B14F-4D97-AF65-F5344CB8AC3E}">
        <p14:creationId xmlns:p14="http://schemas.microsoft.com/office/powerpoint/2010/main" val="388954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8A24AD-2EAF-4320-8CF6-98BD361F40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0056" y="407195"/>
            <a:ext cx="10903744" cy="480060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re are 5 couples in a party.  They sit in a row for photo-taking.  How many different arrangements are there if each couple is sitting together?</a:t>
            </a:r>
          </a:p>
          <a:p>
            <a:pPr marL="0" indent="0">
              <a:buNone/>
            </a:pPr>
            <a:endParaRPr lang="en-CA" dirty="0"/>
          </a:p>
          <a:p>
            <a:pPr marL="514350" indent="-514350">
              <a:buAutoNum type="alphaLcParenR"/>
            </a:pPr>
            <a:r>
              <a:rPr lang="en-CA" dirty="0"/>
              <a:t>5!</a:t>
            </a:r>
          </a:p>
          <a:p>
            <a:pPr marL="514350" indent="-514350">
              <a:buAutoNum type="alphaLcParenR"/>
            </a:pPr>
            <a:r>
              <a:rPr lang="en-CA" dirty="0"/>
              <a:t>2 x 5!</a:t>
            </a:r>
          </a:p>
          <a:p>
            <a:pPr marL="514350" indent="-514350">
              <a:buAutoNum type="alphaLcParenR"/>
            </a:pPr>
            <a:r>
              <a:rPr lang="en-CA" dirty="0"/>
              <a:t>25 x 5!</a:t>
            </a:r>
          </a:p>
          <a:p>
            <a:pPr marL="514350" indent="-514350">
              <a:buAutoNum type="alphaLcParenR"/>
            </a:pPr>
            <a:r>
              <a:rPr lang="en-CA" dirty="0"/>
              <a:t>2</a:t>
            </a:r>
            <a:r>
              <a:rPr lang="en-CA" baseline="30000" dirty="0"/>
              <a:t>5 </a:t>
            </a:r>
            <a:r>
              <a:rPr lang="en-CA" dirty="0"/>
              <a:t>x 5!</a:t>
            </a:r>
          </a:p>
          <a:p>
            <a:pPr marL="514350" indent="-514350">
              <a:buAutoNum type="alphaLcParenR"/>
            </a:pPr>
            <a:r>
              <a:rPr lang="en-CA" dirty="0"/>
              <a:t>10!</a:t>
            </a:r>
          </a:p>
          <a:p>
            <a:pPr marL="514350" indent="-514350">
              <a:buAutoNum type="alphaLcParenR"/>
            </a:pPr>
            <a:r>
              <a:rPr lang="en-CA" dirty="0"/>
              <a:t>2 x 6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34BF23-0071-47DA-8451-7658A4FA04B6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D </a:t>
            </a:r>
          </a:p>
        </p:txBody>
      </p:sp>
    </p:spTree>
    <p:extLst>
      <p:ext uri="{BB962C8B-B14F-4D97-AF65-F5344CB8AC3E}">
        <p14:creationId xmlns:p14="http://schemas.microsoft.com/office/powerpoint/2010/main" val="287622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742887-BECE-447A-9447-939FF8989C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21681"/>
            <a:ext cx="10515600" cy="3164682"/>
          </a:xfrm>
        </p:spPr>
        <p:txBody>
          <a:bodyPr/>
          <a:lstStyle/>
          <a:p>
            <a:pPr marL="514350" indent="-514350">
              <a:buAutoNum type="alphaLcParenR"/>
            </a:pPr>
            <a:r>
              <a:rPr lang="en-CA" dirty="0"/>
              <a:t>4 ! x 4!</a:t>
            </a:r>
          </a:p>
          <a:p>
            <a:pPr marL="514350" indent="-514350">
              <a:buAutoNum type="alphaLcParenR"/>
            </a:pPr>
            <a:r>
              <a:rPr lang="en-CA" dirty="0"/>
              <a:t>5 ! x 4 !</a:t>
            </a:r>
          </a:p>
          <a:p>
            <a:pPr marL="514350" indent="-514350">
              <a:buAutoNum type="alphaLcParenR"/>
            </a:pPr>
            <a:r>
              <a:rPr lang="en-CA" dirty="0"/>
              <a:t>8 !</a:t>
            </a:r>
          </a:p>
          <a:p>
            <a:pPr marL="514350" indent="-514350">
              <a:buAutoNum type="alphaLcParenR"/>
            </a:pPr>
            <a:r>
              <a:rPr lang="en-CA" dirty="0"/>
              <a:t>3 ! x 4!</a:t>
            </a:r>
          </a:p>
          <a:p>
            <a:pPr marL="514350" indent="-514350">
              <a:buAutoNum type="alphaLcParenR"/>
            </a:pPr>
            <a:r>
              <a:rPr lang="en-CA" dirty="0"/>
              <a:t>3 ! x 5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35E057B-66E4-445B-92D8-E2362BC3EB82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D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638FA3-6C2F-46ED-9A07-5B70A3E991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987" y="574300"/>
            <a:ext cx="10801350" cy="1028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6887F1F-A7F9-4E9D-87A8-9E42EDFC5B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450" y="4893425"/>
            <a:ext cx="11020425" cy="174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749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A0B6EE-A40D-4B6D-A70F-20A8317E4C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lphaLcParenR"/>
            </a:pPr>
            <a:r>
              <a:rPr lang="en-CA" dirty="0"/>
              <a:t>5!</a:t>
            </a:r>
          </a:p>
          <a:p>
            <a:pPr marL="514350" indent="-514350">
              <a:buAutoNum type="alphaLcParenR"/>
            </a:pPr>
            <a:r>
              <a:rPr lang="en-CA" dirty="0"/>
              <a:t>5! / 2!</a:t>
            </a:r>
          </a:p>
          <a:p>
            <a:pPr marL="514350" indent="-514350">
              <a:buAutoNum type="alphaLcParenR"/>
            </a:pPr>
            <a:r>
              <a:rPr lang="en-CA" dirty="0"/>
              <a:t>4!</a:t>
            </a:r>
          </a:p>
          <a:p>
            <a:pPr marL="514350" indent="-514350">
              <a:buAutoNum type="alphaLcParenR"/>
            </a:pPr>
            <a:r>
              <a:rPr lang="en-CA" dirty="0"/>
              <a:t>4!/2!</a:t>
            </a:r>
          </a:p>
          <a:p>
            <a:pPr marL="514350" indent="-514350">
              <a:buAutoNum type="alphaLcParenR"/>
            </a:pPr>
            <a:r>
              <a:rPr lang="en-CA" dirty="0"/>
              <a:t>4! x 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1DB071-208C-4D50-9C96-6721A83A0B1C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E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23A41F1-6EF7-4831-A566-B6B9A6A0B7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655" y="566738"/>
            <a:ext cx="8696325" cy="11239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6FE983A-E1EE-4EE0-A9C3-06DE4FD376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018" y="4874490"/>
            <a:ext cx="7650957" cy="1624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13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11C82-D531-41EB-A12E-39824A2E9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C3BA74-316A-4477-AC7B-01FBD92789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lphaLcParenR"/>
            </a:pPr>
            <a:r>
              <a:rPr lang="en-CA" dirty="0"/>
              <a:t>25</a:t>
            </a:r>
          </a:p>
          <a:p>
            <a:pPr marL="514350" indent="-514350">
              <a:buAutoNum type="alphaLcParenR"/>
            </a:pPr>
            <a:r>
              <a:rPr lang="en-CA" dirty="0"/>
              <a:t>30</a:t>
            </a:r>
          </a:p>
          <a:p>
            <a:pPr marL="514350" indent="-514350">
              <a:buAutoNum type="alphaLcParenR"/>
            </a:pPr>
            <a:r>
              <a:rPr lang="en-CA" dirty="0"/>
              <a:t>15</a:t>
            </a:r>
          </a:p>
          <a:p>
            <a:pPr marL="514350" indent="-514350">
              <a:buAutoNum type="alphaLcParenR"/>
            </a:pPr>
            <a:r>
              <a:rPr lang="en-CA" dirty="0"/>
              <a:t>42</a:t>
            </a:r>
          </a:p>
          <a:p>
            <a:pPr marL="514350" indent="-514350">
              <a:buAutoNum type="alphaLcParenR"/>
            </a:pPr>
            <a:r>
              <a:rPr lang="en-CA" dirty="0"/>
              <a:t>2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A42E940-388E-4940-A9E4-9BA666F71891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A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134BD3-3B67-4635-93D7-D9C688A313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081" y="490538"/>
            <a:ext cx="10839450" cy="1066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8C667EE-EC4B-432A-A6E5-F68E0D9731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643" y="5490413"/>
            <a:ext cx="10982325" cy="103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62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91F6F0-8D0D-4BBB-B83C-247597D498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1050" y="1789906"/>
            <a:ext cx="2919413" cy="2660650"/>
          </a:xfrm>
        </p:spPr>
        <p:txBody>
          <a:bodyPr/>
          <a:lstStyle/>
          <a:p>
            <a:pPr marL="514350" indent="-514350">
              <a:buAutoNum type="alphaLcParenR"/>
            </a:pPr>
            <a:r>
              <a:rPr lang="en-CA" dirty="0"/>
              <a:t>15 C 11</a:t>
            </a:r>
          </a:p>
          <a:p>
            <a:pPr marL="514350" indent="-514350">
              <a:buAutoNum type="alphaLcParenR"/>
            </a:pPr>
            <a:r>
              <a:rPr lang="en-CA" dirty="0"/>
              <a:t>15 C 10</a:t>
            </a:r>
          </a:p>
          <a:p>
            <a:pPr marL="514350" indent="-514350">
              <a:buAutoNum type="alphaLcParenR"/>
            </a:pPr>
            <a:r>
              <a:rPr lang="en-CA" dirty="0"/>
              <a:t>14 C 11</a:t>
            </a:r>
          </a:p>
          <a:p>
            <a:pPr marL="514350" indent="-514350">
              <a:buAutoNum type="alphaLcParenR"/>
            </a:pPr>
            <a:r>
              <a:rPr lang="en-CA" dirty="0"/>
              <a:t>14 C 10</a:t>
            </a:r>
          </a:p>
          <a:p>
            <a:pPr marL="514350" indent="-514350">
              <a:buAutoNum type="alphaLcParenR"/>
            </a:pPr>
            <a:r>
              <a:rPr lang="en-CA" dirty="0"/>
              <a:t>15 x 1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967AA0-5590-4946-9974-9BCED784DDD3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D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30415B-34B0-4A8E-91C9-4DA95FC729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987" y="564357"/>
            <a:ext cx="10629900" cy="1028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8978614-F594-4AB3-A8D2-C85776C26E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987" y="5486399"/>
            <a:ext cx="7181850" cy="428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20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39CE058-82B6-4D86-9E4D-F97DE57B9F54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C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F4D3EC-0226-4EE5-A4C9-C5F0617571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849" y="825500"/>
            <a:ext cx="10658475" cy="10001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6E7BC01-9792-44C3-ADCD-26070AC0DB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830" y="5803106"/>
            <a:ext cx="7800975" cy="638175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6FD77FF-9759-4266-AD12-C0BBDF2F06E3}"/>
              </a:ext>
            </a:extLst>
          </p:cNvPr>
          <p:cNvSpPr txBox="1">
            <a:spLocks/>
          </p:cNvSpPr>
          <p:nvPr/>
        </p:nvSpPr>
        <p:spPr>
          <a:xfrm>
            <a:off x="552450" y="2182812"/>
            <a:ext cx="2919413" cy="2660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15 C 11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15 C 10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14 C 11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14 C 10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15 x 11</a:t>
            </a:r>
          </a:p>
        </p:txBody>
      </p:sp>
    </p:spTree>
    <p:extLst>
      <p:ext uri="{BB962C8B-B14F-4D97-AF65-F5344CB8AC3E}">
        <p14:creationId xmlns:p14="http://schemas.microsoft.com/office/powerpoint/2010/main" val="4281053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A1F3C8-3218-41DA-A432-B3E544155F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53838"/>
            <a:ext cx="12192000" cy="1792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1884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1D376FA-E8A4-4A5C-A65A-0886054695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06" y="465435"/>
            <a:ext cx="12192000" cy="1826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98059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A57D949-9834-49C2-B0B6-FEEE3D7495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19" y="856922"/>
            <a:ext cx="11387137" cy="7787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3C4A7A-45A3-4973-ADD7-E32265E09C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175" y="4808888"/>
            <a:ext cx="12192000" cy="136931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9AD5C3C-6E80-4D14-8183-DC662E1CA69D}"/>
              </a:ext>
            </a:extLst>
          </p:cNvPr>
          <p:cNvSpPr txBox="1">
            <a:spLocks/>
          </p:cNvSpPr>
          <p:nvPr/>
        </p:nvSpPr>
        <p:spPr>
          <a:xfrm>
            <a:off x="330994" y="1947068"/>
            <a:ext cx="2919413" cy="2660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21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33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42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60</a:t>
            </a:r>
          </a:p>
          <a:p>
            <a:pPr marL="514350" indent="-514350">
              <a:buFont typeface="Arial" panose="020B0604020202020204" pitchFamily="34" charset="0"/>
              <a:buAutoNum type="alphaLcParenR"/>
            </a:pPr>
            <a:r>
              <a:rPr lang="en-CA" dirty="0"/>
              <a:t>6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FC3CC3-1DF4-4BD2-8969-E54CA2597309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E</a:t>
            </a:r>
          </a:p>
        </p:txBody>
      </p:sp>
    </p:spTree>
    <p:extLst>
      <p:ext uri="{BB962C8B-B14F-4D97-AF65-F5344CB8AC3E}">
        <p14:creationId xmlns:p14="http://schemas.microsoft.com/office/powerpoint/2010/main" val="1144658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4145F-3B4C-4DA4-BC91-00167ACBC7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642A96-CC43-4E2E-A2E0-936F73DF8A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31219"/>
            <a:ext cx="2526506" cy="2595563"/>
          </a:xfrm>
        </p:spPr>
        <p:txBody>
          <a:bodyPr/>
          <a:lstStyle/>
          <a:p>
            <a:pPr marL="514350" indent="-514350">
              <a:buAutoNum type="alphaUcParenR"/>
            </a:pPr>
            <a:r>
              <a:rPr lang="en-CA" dirty="0"/>
              <a:t>101 C 3</a:t>
            </a:r>
          </a:p>
          <a:p>
            <a:pPr marL="514350" indent="-514350">
              <a:buAutoNum type="alphaUcParenR"/>
            </a:pPr>
            <a:r>
              <a:rPr lang="en-CA" dirty="0"/>
              <a:t>101 C 4</a:t>
            </a:r>
          </a:p>
          <a:p>
            <a:pPr marL="514350" indent="-514350">
              <a:buAutoNum type="alphaUcParenR"/>
            </a:pPr>
            <a:r>
              <a:rPr lang="en-CA" dirty="0"/>
              <a:t>100 C 3</a:t>
            </a:r>
          </a:p>
          <a:p>
            <a:pPr marL="514350" indent="-514350">
              <a:buAutoNum type="alphaUcParenR"/>
            </a:pPr>
            <a:r>
              <a:rPr lang="en-CA" dirty="0"/>
              <a:t>100 C 4</a:t>
            </a:r>
          </a:p>
          <a:p>
            <a:pPr marL="514350" indent="-514350">
              <a:buAutoNum type="alphaUcParenR"/>
            </a:pPr>
            <a:r>
              <a:rPr lang="en-CA" dirty="0"/>
              <a:t>99 C 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EFFCFF-8AA8-4E90-98C0-69AA1C140D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725" y="511969"/>
            <a:ext cx="9144000" cy="16192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8D17BF7-09D9-421E-A484-0B7464CBE685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C </a:t>
            </a:r>
          </a:p>
        </p:txBody>
      </p:sp>
    </p:spTree>
    <p:extLst>
      <p:ext uri="{BB962C8B-B14F-4D97-AF65-F5344CB8AC3E}">
        <p14:creationId xmlns:p14="http://schemas.microsoft.com/office/powerpoint/2010/main" val="220367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8C1AEAB-D927-492C-8DFD-16857075DC7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2438" y="2147094"/>
                <a:ext cx="2733675" cy="4351338"/>
              </a:xfrm>
            </p:spPr>
            <p:txBody>
              <a:bodyPr/>
              <a:lstStyle/>
              <a:p>
                <a:pPr marL="514350" indent="-514350">
                  <a:buAutoNum type="alphaLcParenR"/>
                </a:pPr>
                <a:r>
                  <a:rPr lang="en-CA" dirty="0"/>
                  <a:t>10!</a:t>
                </a:r>
              </a:p>
              <a:p>
                <a:pPr marL="514350" indent="-514350">
                  <a:buAutoNum type="alphaLcParenR"/>
                </a:pPr>
                <a:r>
                  <a:rPr lang="en-CA" dirty="0"/>
                  <a:t>10!/(2!)</a:t>
                </a:r>
              </a:p>
              <a:p>
                <a:pPr marL="514350" indent="-514350">
                  <a:buFont typeface="Arial" panose="020B0604020202020204" pitchFamily="34" charset="0"/>
                  <a:buAutoNum type="alphaLcParenR"/>
                </a:pPr>
                <a:r>
                  <a:rPr lang="en-CA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0!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)^3</m:t>
                        </m:r>
                      </m:den>
                    </m:f>
                  </m:oMath>
                </a14:m>
                <a:endParaRPr lang="en-CA" b="0" i="1" dirty="0">
                  <a:latin typeface="Cambria Math" panose="02040503050406030204" pitchFamily="18" charset="0"/>
                </a:endParaRPr>
              </a:p>
              <a:p>
                <a:pPr marL="514350" indent="-514350">
                  <a:buFont typeface="Arial" panose="020B0604020202020204" pitchFamily="34" charset="0"/>
                  <a:buAutoNum type="alphaLcParenR"/>
                </a:pPr>
                <a:r>
                  <a:rPr lang="en-CA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0!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!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!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</m:oMath>
                </a14:m>
                <a:endParaRPr lang="en-CA" dirty="0"/>
              </a:p>
              <a:p>
                <a:pPr marL="514350" indent="-514350"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0!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8!</m:t>
                        </m:r>
                      </m:den>
                    </m:f>
                  </m:oMath>
                </a14:m>
                <a:endParaRPr lang="en-CA" dirty="0"/>
              </a:p>
              <a:p>
                <a:pPr marL="514350" indent="-514350">
                  <a:buAutoNum type="alphaLcParenR"/>
                </a:pPr>
                <a:endParaRPr lang="en-CA" dirty="0"/>
              </a:p>
              <a:p>
                <a:pPr marL="514350" indent="-514350">
                  <a:buAutoNum type="alphaLcParenR"/>
                </a:pPr>
                <a:endParaRPr lang="en-CA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8C1AEAB-D927-492C-8DFD-16857075DC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2438" y="2147094"/>
                <a:ext cx="2733675" cy="4351338"/>
              </a:xfrm>
              <a:blipFill>
                <a:blip r:embed="rId3"/>
                <a:stretch>
                  <a:fillRect l="-4677" t="-252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08D0453-D52B-457B-A120-5FE46527F1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9094" y="931068"/>
            <a:ext cx="11325225" cy="10953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230AB4D-AF24-46E2-B136-9FAC52F134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062" y="5295900"/>
            <a:ext cx="11496675" cy="10953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779A2B4-6E63-4A5B-8279-71B7DC0A7F40}"/>
              </a:ext>
            </a:extLst>
          </p:cNvPr>
          <p:cNvSpPr txBox="1"/>
          <p:nvPr/>
        </p:nvSpPr>
        <p:spPr>
          <a:xfrm>
            <a:off x="4036219" y="2650331"/>
            <a:ext cx="48434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echnically, “C” and “D” both are correct, but “D” is the better answer because it fits with the format of the formula for permutations with repeated objec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BE3659E-C2B4-480C-BEF6-21DC79822EC4}"/>
              </a:ext>
            </a:extLst>
          </p:cNvPr>
          <p:cNvSpPr txBox="1"/>
          <p:nvPr/>
        </p:nvSpPr>
        <p:spPr>
          <a:xfrm>
            <a:off x="4036219" y="3973116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D</a:t>
            </a:r>
          </a:p>
        </p:txBody>
      </p:sp>
    </p:spTree>
    <p:extLst>
      <p:ext uri="{BB962C8B-B14F-4D97-AF65-F5344CB8AC3E}">
        <p14:creationId xmlns:p14="http://schemas.microsoft.com/office/powerpoint/2010/main" val="190897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47E4603-E0D0-4445-A5F5-0AFAC07CEA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569" y="612138"/>
            <a:ext cx="11615738" cy="7061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9441487-8253-4105-9D4D-B6C5BF6E16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893" y="4241744"/>
            <a:ext cx="9001125" cy="2152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35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5BAC6A-2AD2-44B6-B4D6-0C2EFC2E64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107E9E-7EC3-4DD0-A36E-17A032E25E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893" y="428978"/>
            <a:ext cx="10677525" cy="150091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8F73694-DB9E-4699-998A-5A8D7AD5EA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1582" y="5828947"/>
            <a:ext cx="3562350" cy="60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22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27B4F3-D800-487E-A02A-18E598D79E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4344" y="546894"/>
                <a:ext cx="10775156" cy="111045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IF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Sup>
                      <m:sSubSup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𝑛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/>
                    </m:sSubSup>
                    <m:r>
                      <a:rPr lang="en-CA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𝑜𝑙𝑣𝑒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𝑜𝑟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"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“</m:t>
                    </m:r>
                  </m:oMath>
                </a14:m>
                <a:endParaRPr lang="en-CA" dirty="0"/>
              </a:p>
              <a:p>
                <a:pPr marL="0" indent="0">
                  <a:buNone/>
                </a:pPr>
                <a:r>
                  <a:rPr lang="en-CA" dirty="0"/>
                  <a:t>a) 0	b) 6	c)7	d) 8	e) 0 or 7	f) 7 or 8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E27B4F3-D800-487E-A02A-18E598D79E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344" y="546894"/>
                <a:ext cx="10775156" cy="1110456"/>
              </a:xfrm>
              <a:blipFill>
                <a:blip r:embed="rId3"/>
                <a:stretch>
                  <a:fillRect l="-1131" t="-6044" b="-824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D25DEC56-5200-4CA9-A8CB-9FF9A0706D74}"/>
              </a:ext>
            </a:extLst>
          </p:cNvPr>
          <p:cNvSpPr txBox="1"/>
          <p:nvPr/>
        </p:nvSpPr>
        <p:spPr>
          <a:xfrm>
            <a:off x="607220" y="5001816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C</a:t>
            </a:r>
          </a:p>
        </p:txBody>
      </p:sp>
    </p:spTree>
    <p:extLst>
      <p:ext uri="{BB962C8B-B14F-4D97-AF65-F5344CB8AC3E}">
        <p14:creationId xmlns:p14="http://schemas.microsoft.com/office/powerpoint/2010/main" val="758619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47BF52-3427-483A-9075-EB6FA76542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425" y="1668462"/>
            <a:ext cx="2926556" cy="3132138"/>
          </a:xfrm>
        </p:spPr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en-CA" dirty="0"/>
              <a:t>8C2</a:t>
            </a:r>
          </a:p>
          <a:p>
            <a:pPr marL="514350" indent="-514350">
              <a:buAutoNum type="alphaLcParenR"/>
            </a:pPr>
            <a:r>
              <a:rPr lang="en-CA" dirty="0"/>
              <a:t>8C3</a:t>
            </a:r>
          </a:p>
          <a:p>
            <a:pPr marL="514350" indent="-514350">
              <a:buAutoNum type="alphaLcParenR"/>
            </a:pPr>
            <a:r>
              <a:rPr lang="en-CA" dirty="0"/>
              <a:t>8C3 + 1</a:t>
            </a:r>
          </a:p>
          <a:p>
            <a:pPr marL="514350" indent="-514350">
              <a:buAutoNum type="alphaLcParenR"/>
            </a:pPr>
            <a:r>
              <a:rPr lang="en-CA" dirty="0"/>
              <a:t>8C2 + 1</a:t>
            </a:r>
          </a:p>
          <a:p>
            <a:pPr marL="514350" indent="-514350">
              <a:buAutoNum type="alphaLcParenR"/>
            </a:pPr>
            <a:r>
              <a:rPr lang="en-CA" dirty="0"/>
              <a:t>8C2  – 3C2 + 1 </a:t>
            </a:r>
          </a:p>
          <a:p>
            <a:pPr marL="514350" indent="-514350">
              <a:buAutoNum type="alphaLcParenR"/>
            </a:pPr>
            <a:r>
              <a:rPr lang="en-CA" dirty="0"/>
              <a:t>8C3  – 3C2 + 1</a:t>
            </a:r>
          </a:p>
          <a:p>
            <a:pPr marL="514350" indent="-514350">
              <a:buAutoNum type="alphaLcParenR"/>
            </a:pPr>
            <a:endParaRPr lang="en-C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409035-53C3-481D-8588-33F98369B6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5" y="681037"/>
            <a:ext cx="11449050" cy="8477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B110B02-1FFE-472D-B980-9BDA2115AC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413" y="5074444"/>
            <a:ext cx="9429750" cy="8096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65041C9-C34B-432D-BB67-75BECE451349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E </a:t>
            </a:r>
          </a:p>
        </p:txBody>
      </p:sp>
    </p:spTree>
    <p:extLst>
      <p:ext uri="{BB962C8B-B14F-4D97-AF65-F5344CB8AC3E}">
        <p14:creationId xmlns:p14="http://schemas.microsoft.com/office/powerpoint/2010/main" val="261809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1385A-7A91-4654-B497-D6C3273280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D2C46B-F009-42BF-9171-2392F7C3BC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lphaLcParenR"/>
            </a:pPr>
            <a:r>
              <a:rPr lang="en-CA" dirty="0"/>
              <a:t>8 C 3</a:t>
            </a:r>
          </a:p>
          <a:p>
            <a:pPr marL="514350" indent="-514350">
              <a:buAutoNum type="alphaLcParenR"/>
            </a:pPr>
            <a:r>
              <a:rPr lang="en-CA" dirty="0"/>
              <a:t>8 C 3 + 3 C 3</a:t>
            </a:r>
          </a:p>
          <a:p>
            <a:pPr marL="514350" indent="-514350">
              <a:buAutoNum type="alphaLcParenR"/>
            </a:pPr>
            <a:r>
              <a:rPr lang="en-CA" dirty="0"/>
              <a:t>8 C 3 + 3 C 3 + 1</a:t>
            </a:r>
          </a:p>
          <a:p>
            <a:pPr marL="514350" indent="-514350">
              <a:buAutoNum type="alphaLcParenR"/>
            </a:pPr>
            <a:r>
              <a:rPr lang="en-CA" dirty="0"/>
              <a:t>8 C 3 – 3 C 3</a:t>
            </a:r>
          </a:p>
          <a:p>
            <a:pPr marL="514350" indent="-514350">
              <a:buAutoNum type="alphaLcParenR"/>
            </a:pPr>
            <a:r>
              <a:rPr lang="en-CA" dirty="0"/>
              <a:t>8 C 3 – 3 C 3 – 1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147437B-4D0B-469A-A9B6-673677549C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169" y="842963"/>
            <a:ext cx="11087100" cy="8477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C7099AE-B646-40CE-B245-9E8040C863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169" y="5645150"/>
            <a:ext cx="6353175" cy="8477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9BA60F-2F89-48F5-8592-32CCE5378247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D </a:t>
            </a:r>
          </a:p>
        </p:txBody>
      </p:sp>
    </p:spTree>
    <p:extLst>
      <p:ext uri="{BB962C8B-B14F-4D97-AF65-F5344CB8AC3E}">
        <p14:creationId xmlns:p14="http://schemas.microsoft.com/office/powerpoint/2010/main" val="307969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3EAD3E-5A0F-4C84-8BE8-36D0A2963C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EF4135-A74A-422C-B096-B853DA30BA4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AutoNum type="alphaLcParenR"/>
                </a:pPr>
                <a:r>
                  <a:rPr lang="en-CA" dirty="0"/>
                  <a:t>12 C 3 x 8 C 2</a:t>
                </a:r>
              </a:p>
              <a:p>
                <a:pPr marL="514350" indent="-514350">
                  <a:buAutoNum type="alphaLcParenR"/>
                </a:pPr>
                <a:r>
                  <a:rPr lang="en-CA" dirty="0"/>
                  <a:t>12 C 3 + 8 C 2</a:t>
                </a:r>
              </a:p>
              <a:p>
                <a:pPr marL="514350" indent="-514350">
                  <a:buAutoNum type="alphaLcParenR"/>
                </a:pPr>
                <a:r>
                  <a:rPr lang="en-CA" dirty="0"/>
                  <a:t>20 C 5</a:t>
                </a:r>
              </a:p>
              <a:p>
                <a:pPr marL="514350" indent="-514350">
                  <a:buAutoNum type="alphaLcParenR"/>
                </a:pPr>
                <a:r>
                  <a:rPr lang="en-CA" dirty="0"/>
                  <a:t>12 x 11 x 10 + 8 x 7 x 6</a:t>
                </a:r>
              </a:p>
              <a:p>
                <a:pPr marL="514350" indent="-514350"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12!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!</m:t>
                        </m:r>
                      </m:den>
                    </m:f>
                    <m:r>
                      <a:rPr lang="en-CA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</m:oMath>
                </a14:m>
                <a:r>
                  <a:rPr lang="en-CA" dirty="0"/>
                  <a:t> </a:t>
                </a:r>
              </a:p>
              <a:p>
                <a:pPr marL="514350" indent="-514350">
                  <a:buAutoNum type="alphaLcParenR"/>
                </a:pPr>
                <a:endParaRPr lang="en-CA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EF4135-A74A-422C-B096-B853DA30BA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217" t="-238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AB65172-2A48-4435-986E-BC0FB8AB35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262" y="681037"/>
            <a:ext cx="11315700" cy="10477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F9DA70D-1C17-476F-BC66-8B04824349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269" y="5655468"/>
            <a:ext cx="4514850" cy="9048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DE2A20A-DCD9-4D4B-8774-478612BF82AA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B </a:t>
            </a:r>
          </a:p>
        </p:txBody>
      </p:sp>
    </p:spTree>
    <p:extLst>
      <p:ext uri="{BB962C8B-B14F-4D97-AF65-F5344CB8AC3E}">
        <p14:creationId xmlns:p14="http://schemas.microsoft.com/office/powerpoint/2010/main" val="410247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B5198E-085B-4F4D-802E-8C2AC2826F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84977D-7D85-4A2C-8966-B8E4084864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28838"/>
            <a:ext cx="5133975" cy="2821782"/>
          </a:xfrm>
        </p:spPr>
        <p:txBody>
          <a:bodyPr/>
          <a:lstStyle/>
          <a:p>
            <a:pPr marL="514350" indent="-514350">
              <a:buAutoNum type="alphaUcParenR"/>
            </a:pPr>
            <a:r>
              <a:rPr lang="en-CA" dirty="0"/>
              <a:t>8 !</a:t>
            </a:r>
          </a:p>
          <a:p>
            <a:pPr marL="514350" indent="-514350">
              <a:buAutoNum type="alphaUcParenR"/>
            </a:pPr>
            <a:r>
              <a:rPr lang="en-CA" dirty="0"/>
              <a:t>7 !</a:t>
            </a:r>
          </a:p>
          <a:p>
            <a:pPr marL="514350" indent="-514350">
              <a:buAutoNum type="alphaUcParenR"/>
            </a:pPr>
            <a:r>
              <a:rPr lang="en-CA" dirty="0"/>
              <a:t>8 C 2</a:t>
            </a:r>
          </a:p>
          <a:p>
            <a:pPr marL="514350" indent="-514350">
              <a:buAutoNum type="alphaUcParenR"/>
            </a:pPr>
            <a:r>
              <a:rPr lang="en-CA" dirty="0"/>
              <a:t>8 x 7 x 6 x 5</a:t>
            </a:r>
          </a:p>
          <a:p>
            <a:pPr marL="514350" indent="-514350">
              <a:buAutoNum type="alphaUcParenR"/>
            </a:pPr>
            <a:r>
              <a:rPr lang="en-CA" dirty="0"/>
              <a:t>8 + 7 + 6 + 5 + 4 + 3 + 2 + 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2A4ADB-8982-4072-B59C-4E8D12B71B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2" y="483394"/>
            <a:ext cx="11249025" cy="17621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EB9C649-F34F-4497-8A11-1400D4EC04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" y="5203031"/>
            <a:ext cx="2828925" cy="6953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5158FE6-36BE-4CCC-A9AD-38BDA1ABF1E1}"/>
              </a:ext>
            </a:extLst>
          </p:cNvPr>
          <p:cNvSpPr txBox="1"/>
          <p:nvPr/>
        </p:nvSpPr>
        <p:spPr>
          <a:xfrm>
            <a:off x="6829424" y="2621756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A </a:t>
            </a:r>
          </a:p>
        </p:txBody>
      </p:sp>
    </p:spTree>
    <p:extLst>
      <p:ext uri="{BB962C8B-B14F-4D97-AF65-F5344CB8AC3E}">
        <p14:creationId xmlns:p14="http://schemas.microsoft.com/office/powerpoint/2010/main" val="261814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204018-64AC-42FA-A876-DE37F5A0AC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5750" y="321469"/>
            <a:ext cx="11068050" cy="350043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CA" dirty="0"/>
              <a:t>8 different books are arranged on a shelf.  How many arrangements are there if 3 particular books are placed together?</a:t>
            </a:r>
          </a:p>
          <a:p>
            <a:pPr marL="514350" indent="-514350">
              <a:buAutoNum type="alphaLcParenR"/>
            </a:pPr>
            <a:r>
              <a:rPr lang="en-CA" dirty="0"/>
              <a:t>8!</a:t>
            </a:r>
          </a:p>
          <a:p>
            <a:pPr marL="514350" indent="-514350">
              <a:buAutoNum type="alphaLcParenR"/>
            </a:pPr>
            <a:r>
              <a:rPr lang="en-CA" dirty="0"/>
              <a:t>8! x 3!</a:t>
            </a:r>
          </a:p>
          <a:p>
            <a:pPr marL="514350" indent="-514350">
              <a:buAutoNum type="alphaLcParenR"/>
            </a:pPr>
            <a:r>
              <a:rPr lang="en-CA" dirty="0"/>
              <a:t>6! x 3</a:t>
            </a:r>
          </a:p>
          <a:p>
            <a:pPr marL="514350" indent="-514350">
              <a:buAutoNum type="alphaLcParenR"/>
            </a:pPr>
            <a:r>
              <a:rPr lang="en-CA" dirty="0"/>
              <a:t>6! x 6!</a:t>
            </a:r>
          </a:p>
          <a:p>
            <a:pPr marL="514350" indent="-514350">
              <a:buAutoNum type="alphaLcParenR"/>
            </a:pPr>
            <a:r>
              <a:rPr lang="en-CA" dirty="0"/>
              <a:t>6! x 2</a:t>
            </a:r>
          </a:p>
          <a:p>
            <a:pPr marL="514350" indent="-514350">
              <a:buAutoNum type="alphaLcParenR"/>
            </a:pPr>
            <a:r>
              <a:rPr lang="en-CA" dirty="0"/>
              <a:t>6! x 6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3813E23-9152-421E-941B-87AC9E24E83D}"/>
              </a:ext>
            </a:extLst>
          </p:cNvPr>
          <p:cNvSpPr txBox="1"/>
          <p:nvPr/>
        </p:nvSpPr>
        <p:spPr>
          <a:xfrm>
            <a:off x="5107781" y="3429000"/>
            <a:ext cx="3357563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>
                <a:solidFill>
                  <a:srgbClr val="FF0000"/>
                </a:solidFill>
              </a:rPr>
              <a:t>Answer: F</a:t>
            </a:r>
          </a:p>
        </p:txBody>
      </p:sp>
    </p:spTree>
    <p:extLst>
      <p:ext uri="{BB962C8B-B14F-4D97-AF65-F5344CB8AC3E}">
        <p14:creationId xmlns:p14="http://schemas.microsoft.com/office/powerpoint/2010/main" val="5910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CE_TITLE" val="CH6 Review Combinatorics 2"/>
  <p:tag name="ISPRING_ULTRA_SCORM_COURSE_ID" val="5A46DE29-F4FE-4B43-97B8-C19B05658214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10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CH6 Review Combinatorics 2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C0C34E6F-5678-47DA-AD49-AEAE801F12A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BC678D0-0191-4061-82D9-BE1D68F2042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E6F91BD-B273-455B-A7AB-C01E2B35E905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21</TotalTime>
  <Words>832</Words>
  <Application>Microsoft Office PowerPoint</Application>
  <PresentationFormat>Widescreen</PresentationFormat>
  <Paragraphs>193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Office Theme</vt:lpstr>
      <vt:lpstr>MathType 6.0 Equation</vt:lpstr>
      <vt:lpstr>CH6 Review  Combinator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6 Review Combinatorics 2</dc:title>
  <dc:creator>Danny Young</dc:creator>
  <cp:lastModifiedBy>Danny Young</cp:lastModifiedBy>
  <cp:revision>10</cp:revision>
  <dcterms:created xsi:type="dcterms:W3CDTF">2020-04-15T20:59:15Z</dcterms:created>
  <dcterms:modified xsi:type="dcterms:W3CDTF">2020-04-15T23:00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